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97CEB" w:rsidRDefault="00B97CEB" w:rsidP="00B97CEB">
      <w:pPr>
        <w:tabs>
          <w:tab w:val="left" w:pos="720"/>
        </w:tabs>
        <w:jc w:val="center"/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</w:pPr>
      <w:r w:rsidRPr="002C2B2A"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 xml:space="preserve">CHỦ ĐỀ </w:t>
      </w:r>
      <w:r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>5</w:t>
      </w:r>
      <w:r w:rsidRPr="002C2B2A"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>. ĐA GIÁC , ĐA GIÁC ĐỀU</w:t>
      </w:r>
    </w:p>
    <w:p w:rsidR="00B97CEB" w:rsidRDefault="00B97CEB" w:rsidP="00B97CEB">
      <w:pPr>
        <w:tabs>
          <w:tab w:val="left" w:pos="720"/>
        </w:tabs>
        <w:jc w:val="center"/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</w:pPr>
      <w:r w:rsidRPr="00ED4905"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>DIỆN TÍCH ĐA GIÁC</w:t>
      </w:r>
    </w:p>
    <w:p w:rsidR="00B97CEB" w:rsidRPr="007F3598" w:rsidRDefault="00B97CEB" w:rsidP="00B97CEB">
      <w:pPr>
        <w:tabs>
          <w:tab w:val="left" w:pos="720"/>
        </w:tabs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</w:pPr>
      <w:r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 xml:space="preserve">PHẦN 1: </w:t>
      </w:r>
      <w:r w:rsidRPr="002C2B2A"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>ĐA GIÁC , ĐA GIÁC ĐỀU</w:t>
      </w:r>
    </w:p>
    <w:p w:rsidR="00B97CEB" w:rsidRPr="00DA0511" w:rsidRDefault="00B97CEB" w:rsidP="00B97CEB">
      <w:pPr>
        <w:tabs>
          <w:tab w:val="left" w:pos="720"/>
        </w:tabs>
        <w:jc w:val="left"/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DA0511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A/ KIẾN THỨC CẦN NHỚ</w:t>
      </w:r>
    </w:p>
    <w:p w:rsidR="00B97CEB" w:rsidRPr="00477AB8" w:rsidRDefault="00B97CEB" w:rsidP="00B97CEB">
      <w:pPr>
        <w:tabs>
          <w:tab w:val="left" w:pos="720"/>
        </w:tabs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637B71">
        <w:rPr>
          <w:rFonts w:ascii="Times New Roman" w:hAnsi="Times New Roman" w:cs="Times New Roman"/>
          <w:b/>
          <w:sz w:val="26"/>
          <w:szCs w:val="26"/>
          <w:lang w:val="nl-NL"/>
        </w:rPr>
        <w:t>1/ Đa giác lồi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 xml:space="preserve"> là đa giác luôn nằm trong một nửa mặt phẳng có bờ là đường thẳng chứa bất kì cạnh nào của đa giác đó.</w:t>
      </w:r>
    </w:p>
    <w:p w:rsidR="00B97CEB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637B71">
        <w:rPr>
          <w:rFonts w:ascii="Times New Roman" w:hAnsi="Times New Roman" w:cs="Times New Roman"/>
          <w:b/>
          <w:sz w:val="26"/>
          <w:szCs w:val="26"/>
          <w:lang w:val="nl-NL"/>
        </w:rPr>
        <w:t>2/ Đa giác đều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 xml:space="preserve"> là đa giác có tất cả các cạnh bằng nhau và tất cả các góc bằng nhau.</w:t>
      </w:r>
    </w:p>
    <w:p w:rsidR="00B97CEB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VD1: Tam giác đều có 3 cạnh bằng nhau và ba góc bằng nhau bằng 6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</w:p>
    <w:p w:rsidR="00B97CEB" w:rsidRPr="002C2B2A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vertAlign w:val="superscript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VD2: Tứ giác đều (Hình vuông) có 4 cạnh bằng nhau và bốn góc bằng nhau bằng 9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</w:p>
    <w:p w:rsidR="00B97CEB" w:rsidRPr="00637B71" w:rsidRDefault="00B97CEB" w:rsidP="00B97CEB">
      <w:pPr>
        <w:tabs>
          <w:tab w:val="left" w:pos="720"/>
        </w:tabs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637B71">
        <w:rPr>
          <w:rFonts w:ascii="Times New Roman" w:hAnsi="Times New Roman" w:cs="Times New Roman"/>
          <w:b/>
          <w:i/>
          <w:sz w:val="26"/>
          <w:szCs w:val="26"/>
          <w:lang w:val="nl-NL"/>
        </w:rPr>
        <w:t>3/ Bổ sung</w:t>
      </w:r>
    </w:p>
    <w:p w:rsidR="00B97CEB" w:rsidRPr="00477AB8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  <w:t xml:space="preserve">+ 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>Tổng các góc trong của đa giác n cạ</w:t>
      </w:r>
      <w:r>
        <w:rPr>
          <w:rFonts w:ascii="Times New Roman" w:hAnsi="Times New Roman" w:cs="Times New Roman"/>
          <w:sz w:val="26"/>
          <w:szCs w:val="26"/>
          <w:lang w:val="nl-NL"/>
        </w:rPr>
        <w:t>nh (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 xml:space="preserve">n &gt; 2) là </w:t>
      </w:r>
      <w:r w:rsidRPr="00087763">
        <w:rPr>
          <w:position w:val="-12"/>
        </w:rPr>
        <w:object w:dxaOrig="13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69pt;height:21pt" o:ole="">
            <v:imagedata r:id="rId4" o:title=""/>
          </v:shape>
          <o:OLEObject Type="Embed" ProgID="Equation.DSMT4" ShapeID="_x0000_i1050" DrawAspect="Content" ObjectID="_1699185550" r:id="rId5"/>
        </w:object>
      </w:r>
    </w:p>
    <w:p w:rsidR="00B97CEB" w:rsidRPr="00477AB8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  <w:t xml:space="preserve">+ 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>Số đường chéo của một đa giác n cạnh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 xml:space="preserve">n &gt; 2) là </w:t>
      </w:r>
      <w:r w:rsidRPr="00087763">
        <w:rPr>
          <w:position w:val="-24"/>
        </w:rPr>
        <w:object w:dxaOrig="880" w:dyaOrig="620">
          <v:shape id="_x0000_i1052" type="#_x0000_t75" style="width:43.8pt;height:31.2pt" o:ole="">
            <v:imagedata r:id="rId6" o:title=""/>
          </v:shape>
          <o:OLEObject Type="Embed" ProgID="Equation.DSMT4" ShapeID="_x0000_i1052" DrawAspect="Content" ObjectID="_1699185551" r:id="rId7"/>
        </w:objec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B97CEB" w:rsidRPr="00477AB8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  <w:t xml:space="preserve">+ 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>Tổng các góc ngoài của đa giác n cạ</w:t>
      </w:r>
      <w:r>
        <w:rPr>
          <w:rFonts w:ascii="Times New Roman" w:hAnsi="Times New Roman" w:cs="Times New Roman"/>
          <w:sz w:val="26"/>
          <w:szCs w:val="26"/>
          <w:lang w:val="nl-NL"/>
        </w:rPr>
        <w:t>nh (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 xml:space="preserve">n &gt; 2) là </w:t>
      </w:r>
      <w:r w:rsidRPr="00477AB8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99" w:dyaOrig="320">
          <v:shape id="_x0000_i1027" type="#_x0000_t75" style="width:24.6pt;height:16.2pt" o:ole="">
            <v:imagedata r:id="rId8" o:title=""/>
          </v:shape>
          <o:OLEObject Type="Embed" ProgID="Equation.DSMT4" ShapeID="_x0000_i1027" DrawAspect="Content" ObjectID="_1699185552" r:id="rId9"/>
        </w:objec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>(tại mỗi đỉnh chỉ chọn một góc ngoài).</w:t>
      </w:r>
    </w:p>
    <w:p w:rsidR="00B97CEB" w:rsidRPr="00477AB8" w:rsidRDefault="00B97CEB" w:rsidP="00B97CEB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  <w:t xml:space="preserve">+ </w:t>
      </w:r>
      <w:r w:rsidRPr="00477AB8">
        <w:rPr>
          <w:rFonts w:ascii="Times New Roman" w:hAnsi="Times New Roman" w:cs="Times New Roman"/>
          <w:sz w:val="26"/>
          <w:szCs w:val="26"/>
          <w:lang w:val="nl-NL"/>
        </w:rPr>
        <w:t>Trong một đa giác đều, giao điểm O của hai đường phân giác của hai góc kề một cạnh là tâm của đa giác đều. Tâm O cách đều các đỉnh, cách đều các cạnh của đa giác đều. Có một đường tròn tâm O đi qua các đỉnh của đa giác đều gọi là đường tròn ngoại tiếp đa giác đều.</w:t>
      </w:r>
    </w:p>
    <w:p w:rsidR="00B97CEB" w:rsidRPr="006B0CC3" w:rsidRDefault="00B97CEB" w:rsidP="00B97CEB">
      <w:pPr>
        <w:tabs>
          <w:tab w:val="left" w:pos="720"/>
          <w:tab w:val="left" w:pos="993"/>
          <w:tab w:val="left" w:pos="5245"/>
          <w:tab w:val="left" w:pos="7230"/>
        </w:tabs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proofErr w:type="spellStart"/>
      <w:r w:rsidRPr="006B0CC3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>Ví</w:t>
      </w:r>
      <w:proofErr w:type="spellEnd"/>
      <w:r w:rsidRPr="006B0CC3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>dụ</w:t>
      </w:r>
      <w:proofErr w:type="spellEnd"/>
      <w:r w:rsidRPr="006B0CC3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 xml:space="preserve"> 1: </w: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Cho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ình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oi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ABCD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ó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>
        <w:rPr>
          <w:rFonts w:ascii="Cambria Math" w:hAnsi="Cambria Math" w:cs="Times New Roman"/>
          <w:color w:val="000000"/>
          <w:sz w:val="26"/>
          <w:szCs w:val="26"/>
          <w:shd w:val="clear" w:color="auto" w:fill="FFFFFF"/>
        </w:rPr>
        <w:t>A</w: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= 60</w: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>o</w: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ọi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E, F, G, H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ượt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ung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iểm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á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ạnh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AB, BC, CD, DA.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ứng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inh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rằng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a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EBFGDH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ụ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ều</w:t>
      </w:r>
      <w:proofErr w:type="spellEnd"/>
    </w:p>
    <w:p w:rsidR="00B97CEB" w:rsidRPr="00C90272" w:rsidRDefault="00B97CEB" w:rsidP="00B97CEB">
      <w:pPr>
        <w:tabs>
          <w:tab w:val="left" w:pos="720"/>
          <w:tab w:val="left" w:pos="993"/>
          <w:tab w:val="left" w:pos="5245"/>
          <w:tab w:val="left" w:pos="7230"/>
        </w:tabs>
        <w:jc w:val="center"/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</w:pPr>
      <w:proofErr w:type="spellStart"/>
      <w:r w:rsidRPr="00C90272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>Giải</w:t>
      </w:r>
      <w:proofErr w:type="spellEnd"/>
    </w:p>
    <w:p w:rsidR="00B97CEB" w:rsidRPr="006B0CC3" w:rsidRDefault="00B97CEB" w:rsidP="00B97CEB">
      <w:pPr>
        <w:tabs>
          <w:tab w:val="left" w:pos="720"/>
          <w:tab w:val="left" w:pos="993"/>
          <w:tab w:val="left" w:pos="5245"/>
          <w:tab w:val="left" w:pos="7230"/>
        </w:tabs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ab/>
        <w:t xml:space="preserve">ABCD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ình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oi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087763">
        <w:rPr>
          <w:position w:val="-6"/>
        </w:rPr>
        <w:object w:dxaOrig="900" w:dyaOrig="400">
          <v:shape id="_x0000_i1043" type="#_x0000_t75" style="width:45pt;height:19.8pt" o:ole="">
            <v:imagedata r:id="rId10" o:title=""/>
          </v:shape>
          <o:OLEObject Type="Embed" ProgID="Equation.DSMT4" ShapeID="_x0000_i1043" DrawAspect="Content" ObjectID="_1699185553" r:id="rId11"/>
        </w:objec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=&gt; </w:t>
      </w:r>
      <w:r w:rsidRPr="00087763">
        <w:rPr>
          <w:position w:val="-6"/>
        </w:rPr>
        <w:object w:dxaOrig="1500" w:dyaOrig="400">
          <v:shape id="_x0000_i1044" type="#_x0000_t75" style="width:75pt;height:19.8pt" o:ole="">
            <v:imagedata r:id="rId12" o:title=""/>
          </v:shape>
          <o:OLEObject Type="Embed" ProgID="Equation.DSMT4" ShapeID="_x0000_i1044" DrawAspect="Content" ObjectID="_1699185554" r:id="rId13"/>
        </w:object>
      </w:r>
    </w:p>
    <w:p w:rsidR="00B97CEB" w:rsidRPr="006B0CC3" w:rsidRDefault="00B97CEB" w:rsidP="00B97CEB">
      <w:pPr>
        <w:tabs>
          <w:tab w:val="left" w:pos="720"/>
          <w:tab w:val="left" w:pos="993"/>
          <w:tab w:val="left" w:pos="5245"/>
          <w:tab w:val="left" w:pos="7230"/>
        </w:tabs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5A529609" wp14:editId="2D52AA97">
            <wp:simplePos x="0" y="0"/>
            <wp:positionH relativeFrom="column">
              <wp:posOffset>4410075</wp:posOffset>
            </wp:positionH>
            <wp:positionV relativeFrom="paragraph">
              <wp:posOffset>90805</wp:posOffset>
            </wp:positionV>
            <wp:extent cx="2162175" cy="1352550"/>
            <wp:effectExtent l="19050" t="0" r="9525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ab/>
        <w:t xml:space="preserve">∆AEH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am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ều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ì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am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ân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óc</w:t>
      </w:r>
      <w:proofErr w:type="spellEnd"/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60</w: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>o</w:t>
      </w: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)</w:t>
      </w:r>
    </w:p>
    <w:p w:rsidR="00B97CEB" w:rsidRDefault="00B97CEB" w:rsidP="00B97CEB">
      <w:pPr>
        <w:tabs>
          <w:tab w:val="left" w:pos="720"/>
          <w:tab w:val="left" w:pos="993"/>
          <w:tab w:val="left" w:pos="5245"/>
          <w:tab w:val="left" w:pos="7230"/>
        </w:tabs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6B0CC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ab/>
        <w:t xml:space="preserve">=&gt; </w:t>
      </w:r>
      <w:r w:rsidRPr="00087763">
        <w:rPr>
          <w:position w:val="-6"/>
        </w:rPr>
        <w:object w:dxaOrig="1540" w:dyaOrig="400">
          <v:shape id="_x0000_i1045" type="#_x0000_t75" style="width:76.8pt;height:19.8pt" o:ole="">
            <v:imagedata r:id="rId15" o:title=""/>
          </v:shape>
          <o:OLEObject Type="Embed" ProgID="Equation.DSMT4" ShapeID="_x0000_i1045" DrawAspect="Content" ObjectID="_1699185555" r:id="rId16"/>
        </w:object>
      </w:r>
      <w:r w:rsidRPr="006B0CC3">
        <w:rPr>
          <w:rFonts w:ascii="Times New Roman" w:hAnsi="Times New Roman" w:cs="Times New Roman"/>
          <w:b/>
          <w:sz w:val="26"/>
          <w:szCs w:val="26"/>
          <w:lang w:val="nl-NL"/>
        </w:rPr>
        <w:tab/>
      </w:r>
    </w:p>
    <w:p w:rsidR="00B97CEB" w:rsidRPr="006B0CC3" w:rsidRDefault="00B97CEB" w:rsidP="00B97CEB">
      <w:pPr>
        <w:tabs>
          <w:tab w:val="left" w:pos="720"/>
          <w:tab w:val="left" w:pos="993"/>
          <w:tab w:val="left" w:pos="5245"/>
          <w:tab w:val="left" w:pos="7230"/>
        </w:tabs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6B0CC3">
        <w:rPr>
          <w:rFonts w:ascii="Times New Roman" w:hAnsi="Times New Roman" w:cs="Times New Roman"/>
          <w:sz w:val="26"/>
          <w:szCs w:val="26"/>
          <w:lang w:val="nl-NL"/>
        </w:rPr>
        <w:t>Tương tự</w:t>
      </w:r>
      <w:r w:rsidRPr="006B0CC3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087763">
        <w:rPr>
          <w:position w:val="-6"/>
        </w:rPr>
        <w:object w:dxaOrig="1520" w:dyaOrig="400">
          <v:shape id="_x0000_i1048" type="#_x0000_t75" style="width:76.2pt;height:19.8pt" o:ole="">
            <v:imagedata r:id="rId17" o:title=""/>
          </v:shape>
          <o:OLEObject Type="Embed" ProgID="Equation.DSMT4" ShapeID="_x0000_i1048" DrawAspect="Content" ObjectID="_1699185556" r:id="rId18"/>
        </w:object>
      </w:r>
    </w:p>
    <w:p w:rsidR="00B97CEB" w:rsidRPr="006B0CC3" w:rsidRDefault="00B97CEB" w:rsidP="00B97CE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6"/>
          <w:szCs w:val="26"/>
        </w:rPr>
      </w:pPr>
      <w:r w:rsidRPr="006B0CC3">
        <w:rPr>
          <w:b/>
          <w:sz w:val="26"/>
          <w:szCs w:val="26"/>
          <w:lang w:val="nl-NL"/>
        </w:rPr>
        <w:tab/>
      </w:r>
      <w:proofErr w:type="spellStart"/>
      <w:r w:rsidRPr="006B0CC3">
        <w:rPr>
          <w:color w:val="000000"/>
          <w:sz w:val="26"/>
          <w:szCs w:val="26"/>
        </w:rPr>
        <w:t>Vậy</w:t>
      </w:r>
      <w:proofErr w:type="spellEnd"/>
      <w:r w:rsidRPr="006B0CC3">
        <w:rPr>
          <w:color w:val="000000"/>
          <w:sz w:val="26"/>
          <w:szCs w:val="26"/>
        </w:rPr>
        <w:t xml:space="preserve"> EBFGDH </w:t>
      </w:r>
      <w:proofErr w:type="spellStart"/>
      <w:r w:rsidRPr="006B0CC3">
        <w:rPr>
          <w:color w:val="000000"/>
          <w:sz w:val="26"/>
          <w:szCs w:val="26"/>
        </w:rPr>
        <w:t>có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tất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ả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ác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góc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bằng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nhau</w:t>
      </w:r>
      <w:proofErr w:type="spellEnd"/>
      <w:r w:rsidRPr="006B0CC3">
        <w:rPr>
          <w:color w:val="000000"/>
          <w:sz w:val="26"/>
          <w:szCs w:val="26"/>
        </w:rPr>
        <w:t xml:space="preserve">, </w:t>
      </w:r>
      <w:proofErr w:type="spellStart"/>
      <w:r w:rsidRPr="006B0CC3">
        <w:rPr>
          <w:color w:val="000000"/>
          <w:sz w:val="26"/>
          <w:szCs w:val="26"/>
        </w:rPr>
        <w:t>mặt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khác</w:t>
      </w:r>
      <w:proofErr w:type="spellEnd"/>
      <w:r w:rsidRPr="006B0CC3">
        <w:rPr>
          <w:color w:val="000000"/>
          <w:sz w:val="26"/>
          <w:szCs w:val="26"/>
        </w:rPr>
        <w:t xml:space="preserve"> EBFGDH </w:t>
      </w:r>
      <w:proofErr w:type="spellStart"/>
      <w:r w:rsidRPr="006B0CC3">
        <w:rPr>
          <w:color w:val="000000"/>
          <w:sz w:val="26"/>
          <w:szCs w:val="26"/>
        </w:rPr>
        <w:t>cũng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ó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tất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ả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ác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ạnh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bằng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nhau</w:t>
      </w:r>
      <w:proofErr w:type="spellEnd"/>
      <w:r w:rsidRPr="006B0CC3">
        <w:rPr>
          <w:color w:val="000000"/>
          <w:sz w:val="26"/>
          <w:szCs w:val="26"/>
        </w:rPr>
        <w:t xml:space="preserve"> (</w:t>
      </w:r>
      <w:proofErr w:type="spellStart"/>
      <w:r w:rsidRPr="006B0CC3">
        <w:rPr>
          <w:color w:val="000000"/>
          <w:sz w:val="26"/>
          <w:szCs w:val="26"/>
        </w:rPr>
        <w:t>bằng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nửa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cạnh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hình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thoi</w:t>
      </w:r>
      <w:proofErr w:type="spellEnd"/>
      <w:r w:rsidRPr="006B0CC3">
        <w:rPr>
          <w:color w:val="000000"/>
          <w:sz w:val="26"/>
          <w:szCs w:val="26"/>
        </w:rPr>
        <w:t>).</w:t>
      </w:r>
    </w:p>
    <w:p w:rsidR="00B97CEB" w:rsidRPr="006B0CC3" w:rsidRDefault="00B97CEB" w:rsidP="00B97CEB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/>
          <w:sz w:val="26"/>
          <w:szCs w:val="26"/>
        </w:rPr>
      </w:pPr>
      <w:proofErr w:type="spellStart"/>
      <w:r w:rsidRPr="006B0CC3">
        <w:rPr>
          <w:color w:val="000000"/>
          <w:sz w:val="26"/>
          <w:szCs w:val="26"/>
        </w:rPr>
        <w:t>Vậy</w:t>
      </w:r>
      <w:proofErr w:type="spellEnd"/>
      <w:r w:rsidRPr="006B0CC3">
        <w:rPr>
          <w:color w:val="000000"/>
          <w:sz w:val="26"/>
          <w:szCs w:val="26"/>
        </w:rPr>
        <w:t xml:space="preserve"> EBFGDH </w:t>
      </w:r>
      <w:proofErr w:type="spellStart"/>
      <w:r w:rsidRPr="006B0CC3">
        <w:rPr>
          <w:color w:val="000000"/>
          <w:sz w:val="26"/>
          <w:szCs w:val="26"/>
        </w:rPr>
        <w:t>là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một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lục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giác</w:t>
      </w:r>
      <w:proofErr w:type="spellEnd"/>
      <w:r w:rsidRPr="006B0CC3">
        <w:rPr>
          <w:color w:val="000000"/>
          <w:sz w:val="26"/>
          <w:szCs w:val="26"/>
        </w:rPr>
        <w:t xml:space="preserve"> </w:t>
      </w:r>
      <w:proofErr w:type="spellStart"/>
      <w:r w:rsidRPr="006B0CC3">
        <w:rPr>
          <w:color w:val="000000"/>
          <w:sz w:val="26"/>
          <w:szCs w:val="26"/>
        </w:rPr>
        <w:t>đều</w:t>
      </w:r>
      <w:proofErr w:type="spellEnd"/>
      <w:r w:rsidRPr="006B0CC3">
        <w:rPr>
          <w:color w:val="000000"/>
          <w:sz w:val="26"/>
          <w:szCs w:val="26"/>
        </w:rPr>
        <w:t>.</w:t>
      </w:r>
    </w:p>
    <w:p w:rsidR="00B97CEB" w:rsidRPr="00B97CEB" w:rsidRDefault="00B97CEB" w:rsidP="00B97CEB">
      <w:pPr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</w:pPr>
      <w:r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lastRenderedPageBreak/>
        <w:t xml:space="preserve">PHẦN 2: </w:t>
      </w:r>
      <w:r w:rsidRPr="00ED4905">
        <w:rPr>
          <w:rFonts w:ascii="Times New Roman" w:hAnsi="Times New Roman" w:cs="Times New Roman"/>
          <w:b/>
          <w:color w:val="FF0000"/>
          <w:sz w:val="36"/>
          <w:szCs w:val="26"/>
          <w:lang w:val="nl-NL"/>
        </w:rPr>
        <w:t>DIỆN TÍCH ĐA GIÁC</w:t>
      </w:r>
    </w:p>
    <w:p w:rsidR="00B97CEB" w:rsidRPr="00ED4905" w:rsidRDefault="00B97CEB" w:rsidP="00B97CEB">
      <w:pPr>
        <w:jc w:val="left"/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A/ KIẾN THỨC CẦN NHỚ</w:t>
      </w:r>
    </w:p>
    <w:p w:rsidR="00B97CEB" w:rsidRPr="00ED4905" w:rsidRDefault="00B97CEB" w:rsidP="00B97CEB">
      <w:pPr>
        <w:jc w:val="left"/>
        <w:rPr>
          <w:rFonts w:ascii="Times New Roman" w:hAnsi="Times New Roman" w:cs="Times New Roman"/>
          <w:color w:val="0000CC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1/ Mỗi đa giác có một diện tích xác định. Diện tích đa giác là một số dương có các tính chất sau</w:t>
      </w:r>
      <w:r w:rsidRPr="00ED4905">
        <w:rPr>
          <w:rFonts w:ascii="Times New Roman" w:hAnsi="Times New Roman" w:cs="Times New Roman"/>
          <w:color w:val="0000CC"/>
          <w:sz w:val="26"/>
          <w:szCs w:val="26"/>
          <w:lang w:val="nl-NL"/>
        </w:rPr>
        <w:t>:</w:t>
      </w:r>
    </w:p>
    <w:p w:rsidR="00B97CEB" w:rsidRPr="00ED4905" w:rsidRDefault="00B97CEB" w:rsidP="00B97CEB">
      <w:pPr>
        <w:ind w:firstLine="720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+ Hai tam giác bằng nhau thì có diện tích bằng nhau.</w:t>
      </w:r>
    </w:p>
    <w:p w:rsidR="00B97CEB" w:rsidRPr="00ED4905" w:rsidRDefault="00B97CEB" w:rsidP="00B97CEB">
      <w:pPr>
        <w:ind w:firstLine="720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+ Nếu một đa giác được chia thành những đa giác không có điểm trong chung thì diện tích của nó bằng tổng diện tích của những đa giác đó.</w:t>
      </w:r>
    </w:p>
    <w:p w:rsidR="00B97CEB" w:rsidRPr="00ED4905" w:rsidRDefault="00B97CEB" w:rsidP="00B97CEB">
      <w:pPr>
        <w:ind w:firstLine="720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+ Hình vuông cạnh có độ dài bằng 1 thì có diện tích là 1.</w:t>
      </w:r>
    </w:p>
    <w:p w:rsidR="00B97CEB" w:rsidRPr="00ED4905" w:rsidRDefault="00B97CEB" w:rsidP="00B97CEB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2. Các công thức tính diện tích đa giác</w:t>
      </w:r>
    </w:p>
    <w:p w:rsidR="00B97CEB" w:rsidRPr="00ED4905" w:rsidRDefault="00B97CEB" w:rsidP="00B97CEB">
      <w:pPr>
        <w:ind w:firstLine="720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+ Diện tích hình chữ nhật bằng tích hai kích thước của nó    S = a.b .</w:t>
      </w:r>
    </w:p>
    <w:p w:rsidR="00B97CEB" w:rsidRPr="00ED4905" w:rsidRDefault="00B97CEB" w:rsidP="00B97CEB">
      <w:pPr>
        <w:ind w:left="2880"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(a, b là kích thước hình chữ nhật)</w:t>
      </w:r>
    </w:p>
    <w:p w:rsidR="00B97CEB" w:rsidRPr="00ED4905" w:rsidRDefault="00B97CEB" w:rsidP="00B97CEB">
      <w:pPr>
        <w:ind w:firstLine="720"/>
        <w:jc w:val="left"/>
        <w:rPr>
          <w:rFonts w:ascii="Times New Roman" w:hAnsi="Times New Roman" w:cs="Times New Roman"/>
          <w:sz w:val="26"/>
          <w:szCs w:val="26"/>
          <w:vertAlign w:val="subscript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+ Diện tích hình vuông bằng bình phương cạnh của nó     S = a</w:t>
      </w:r>
      <w:r w:rsidRPr="00ED4905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ED4905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.</w:t>
      </w:r>
    </w:p>
    <w:p w:rsidR="00B97CEB" w:rsidRPr="00ED4905" w:rsidRDefault="00B97CEB" w:rsidP="00B97CEB">
      <w:pPr>
        <w:ind w:left="2880"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(a là độ dài cạnh hình vuông)</w:t>
      </w:r>
    </w:p>
    <w:p w:rsidR="00B97CEB" w:rsidRPr="00ED4905" w:rsidRDefault="00B97CEB" w:rsidP="00B97CEB">
      <w:pPr>
        <w:ind w:left="2880"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75355</wp:posOffset>
                </wp:positionH>
                <wp:positionV relativeFrom="paragraph">
                  <wp:posOffset>108585</wp:posOffset>
                </wp:positionV>
                <wp:extent cx="847725" cy="937895"/>
                <wp:effectExtent l="8255" t="13335" r="1270" b="1270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47725" cy="937895"/>
                          <a:chOff x="151" y="152"/>
                          <a:chExt cx="1335" cy="1477"/>
                        </a:xfrm>
                      </wpg:grpSpPr>
                      <wps:wsp>
                        <wps:cNvPr id="55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51" y="152"/>
                            <a:ext cx="1" cy="116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51" y="1314"/>
                            <a:ext cx="1161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312" y="152"/>
                            <a:ext cx="1" cy="116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51" y="152"/>
                            <a:ext cx="1161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363" y="612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738" y="1250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left:0;text-align:left;margin-left:273.65pt;margin-top:8.55pt;width:66.75pt;height:73.85pt;z-index:251662336" coordorigin="151,152" coordsize="1335,1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">
                <v:line id="Line 12" o:spid="_x0000_s1027" style="position:absolute;visibility:visible;mso-wrap-style:square" from="151,152" to="152,1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" strokecolor="navy" strokeweight=".6pt"/>
                <v:line id="Line 13" o:spid="_x0000_s1028" style="position:absolute;visibility:visible;mso-wrap-style:square" from="151,1314" to="1312,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" strokecolor="navy" strokeweight=".6pt"/>
                <v:line id="Line 14" o:spid="_x0000_s1029" style="position:absolute;visibility:visible;mso-wrap-style:square" from="1312,152" to="1313,1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" strokecolor="navy" strokeweight=".6pt"/>
                <v:line id="Line 15" o:spid="_x0000_s1030" style="position:absolute;visibility:visible;mso-wrap-style:square" from="151,152" to="1312,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" strokecolor="navy" strokeweight=".6pt"/>
                <v:rect id="Rectangle 16" o:spid="_x0000_s1031" style="position:absolute;left:1363;top:612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  <v:rect id="Rectangle 17" o:spid="_x0000_s1032" style="position:absolute;left:738;top:1250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107950</wp:posOffset>
                </wp:positionV>
                <wp:extent cx="1401445" cy="978535"/>
                <wp:effectExtent l="0" t="12700" r="12065" b="0"/>
                <wp:wrapNone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1445" cy="978535"/>
                          <a:chOff x="175" y="150"/>
                          <a:chExt cx="2207" cy="1541"/>
                        </a:xfrm>
                      </wpg:grpSpPr>
                      <wps:wsp>
                        <wps:cNvPr id="4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91" y="150"/>
                            <a:ext cx="1990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2381" y="150"/>
                            <a:ext cx="1" cy="11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91" y="150"/>
                            <a:ext cx="1" cy="11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91" y="1325"/>
                            <a:ext cx="1990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91" y="1160"/>
                            <a:ext cx="164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555" y="1160"/>
                            <a:ext cx="1" cy="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75" y="592"/>
                            <a:ext cx="135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303" y="1312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33" style="position:absolute;left:0;text-align:left;margin-left:80.7pt;margin-top:8.5pt;width:110.35pt;height:77.05pt;z-index:251661312" coordorigin="175,150" coordsize="2207,1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">
                <v:line id="Line 3" o:spid="_x0000_s1034" style="position:absolute;visibility:visible;mso-wrap-style:square" from="391,150" to="2381,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" strokecolor="navy" strokeweight=".65pt"/>
                <v:line id="Line 4" o:spid="_x0000_s1035" style="position:absolute;visibility:visible;mso-wrap-style:square" from="2381,150" to="2382,1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" strokecolor="navy" strokeweight=".65pt"/>
                <v:line id="Line 5" o:spid="_x0000_s1036" style="position:absolute;visibility:visible;mso-wrap-style:square" from="391,150" to="392,1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" strokecolor="navy" strokeweight=".65pt"/>
                <v:line id="Line 6" o:spid="_x0000_s1037" style="position:absolute;visibility:visible;mso-wrap-style:square" from="391,1325" to="2381,1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" strokecolor="navy" strokeweight=".65pt"/>
                <v:line id="Line 7" o:spid="_x0000_s1038" style="position:absolute;visibility:visible;mso-wrap-style:square" from="391,1160" to="555,1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" strokecolor="navy" strokeweight=".65pt"/>
                <v:line id="Line 8" o:spid="_x0000_s1039" style="position:absolute;visibility:visible;mso-wrap-style:square" from="555,1160" to="556,1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" strokecolor="navy" strokeweight=".65pt"/>
                <v:rect id="Rectangle 9" o:spid="_x0000_s1040" style="position:absolute;left:175;top:592;width:135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b</w:t>
                        </w:r>
                      </w:p>
                    </w:txbxContent>
                  </v:textbox>
                </v:rect>
                <v:rect id="Rectangle 10" o:spid="_x0000_s1041" style="position:absolute;left:1303;top:1312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B97CEB" w:rsidRPr="00ED4905" w:rsidRDefault="00B97CEB" w:rsidP="00B97CEB">
      <w:pPr>
        <w:ind w:left="2880" w:firstLine="720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80" w:firstLine="720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80" w:firstLine="720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1080" w:firstLine="360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b/>
          <w:sz w:val="26"/>
          <w:szCs w:val="26"/>
          <w:lang w:val="nl-NL"/>
        </w:rPr>
        <w:t>Chú ý: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Diện tích hình vuông có đường chéo dài bằng d là </w:t>
      </w:r>
      <w:r w:rsidRPr="00ED4905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460" w:dyaOrig="620">
          <v:shape id="_x0000_i1031" type="#_x0000_t75" style="width:23.4pt;height:31.2pt" o:ole="">
            <v:imagedata r:id="rId19" o:title=""/>
          </v:shape>
          <o:OLEObject Type="Embed" ProgID="Equation.DSMT4" ShapeID="_x0000_i1031" DrawAspect="Content" ObjectID="_1699185557" r:id="rId20"/>
        </w:objec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+ Diện tích tam giác vuông bằng nửa tích hai cạnh góc vuông   </w:t>
      </w:r>
      <w:r w:rsidRPr="00ED4905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940" w:dyaOrig="620">
          <v:shape id="_x0000_i1032" type="#_x0000_t75" style="width:47.4pt;height:31.2pt" o:ole="">
            <v:imagedata r:id="rId21" o:title=""/>
          </v:shape>
          <o:OLEObject Type="Embed" ProgID="Equation.DSMT4" ShapeID="_x0000_i1032" DrawAspect="Content" ObjectID="_1699185558" r:id="rId22"/>
        </w:objec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.</w:t>
      </w:r>
    </w:p>
    <w:p w:rsidR="00B97CEB" w:rsidRPr="00ED4905" w:rsidRDefault="00B97CEB" w:rsidP="00B97CEB">
      <w:pPr>
        <w:ind w:firstLine="284"/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7000</wp:posOffset>
                </wp:positionV>
                <wp:extent cx="1532255" cy="1078230"/>
                <wp:effectExtent l="12700" t="5715" r="7620" b="1905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2255" cy="1078230"/>
                          <a:chOff x="7600" y="2058"/>
                          <a:chExt cx="2413" cy="1698"/>
                        </a:xfrm>
                      </wpg:grpSpPr>
                      <wps:wsp>
                        <wps:cNvPr id="23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7600" y="3151"/>
                            <a:ext cx="2413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7600" y="3151"/>
                            <a:ext cx="1207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7600" y="2058"/>
                            <a:ext cx="699" cy="1078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8299" y="2058"/>
                            <a:ext cx="1714" cy="1078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8207" y="2216"/>
                            <a:ext cx="127" cy="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8349" y="2135"/>
                            <a:ext cx="64" cy="138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8299" y="2058"/>
                            <a:ext cx="1" cy="1078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8349" y="2639"/>
                            <a:ext cx="135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8720" y="3377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9061" y="2239"/>
                            <a:ext cx="135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7600" y="2483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42" style="position:absolute;left:0;text-align:left;margin-left:45pt;margin-top:10pt;width:120.65pt;height:84.9pt;z-index:251663360" coordorigin="7600,2058" coordsize="2413,1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">
                <v:line id="Line 19" o:spid="_x0000_s1043" style="position:absolute;visibility:visible;mso-wrap-style:square" from="7600,3151" to="10013,3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" strokecolor="navy" strokeweight=".65pt"/>
                <v:line id="Line 20" o:spid="_x0000_s1044" style="position:absolute;visibility:visible;mso-wrap-style:square" from="7600,3151" to="8807,3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" strokecolor="navy" strokeweight=".65pt"/>
                <v:line id="Line 21" o:spid="_x0000_s1045" style="position:absolute;flip:x;visibility:visible;mso-wrap-style:square" from="7600,2058" to="8299,3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" strokecolor="navy" strokeweight=".65pt"/>
                <v:line id="Line 22" o:spid="_x0000_s1046" style="position:absolute;visibility:visible;mso-wrap-style:square" from="8299,2058" to="10013,3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" strokecolor="navy" strokeweight=".65pt"/>
                <v:line id="Line 23" o:spid="_x0000_s1047" style="position:absolute;visibility:visible;mso-wrap-style:square" from="8207,2216" to="8334,2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" strokecolor="navy" strokeweight=".65pt"/>
                <v:line id="Line 24" o:spid="_x0000_s1048" style="position:absolute;flip:x;visibility:visible;mso-wrap-style:square" from="8349,2135" to="8413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" strokecolor="navy" strokeweight=".65pt"/>
                <v:line id="Line 25" o:spid="_x0000_s1049" style="position:absolute;visibility:visible;mso-wrap-style:square" from="8299,2058" to="8300,3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" strokecolor="navy" strokeweight=".65pt"/>
                <v:rect id="Rectangle 26" o:spid="_x0000_s1050" style="position:absolute;left:8349;top:2639;width:135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h</w:t>
                        </w:r>
                      </w:p>
                    </w:txbxContent>
                  </v:textbox>
                </v:rect>
                <v:rect id="Rectangle 27" o:spid="_x0000_s1051" style="position:absolute;left:8720;top:3377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c</w:t>
                        </w:r>
                      </w:p>
                    </w:txbxContent>
                  </v:textbox>
                </v:rect>
                <v:rect id="Rectangle 28" o:spid="_x0000_s1052" style="position:absolute;left:9061;top:2239;width:135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b</w:t>
                        </w:r>
                      </w:p>
                    </w:txbxContent>
                  </v:textbox>
                </v:rect>
                <v:rect id="Rectangle 29" o:spid="_x0000_s1053" style="position:absolute;left:7600;top:2483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>(a , b là độ dài hai cạnh góc vuông)</w:t>
      </w: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+ Diện tích tam giác bằng nửa tích của một cạnh với chiều cao ứng với cạnh đó </w:t>
      </w:r>
      <w:r w:rsidRPr="00ED4905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940" w:dyaOrig="620">
          <v:shape id="_x0000_i1033" type="#_x0000_t75" style="width:47.4pt;height:31.2pt" o:ole="">
            <v:imagedata r:id="rId23" o:title=""/>
          </v:shape>
          <o:OLEObject Type="Embed" ProgID="Equation.DSMT4" ShapeID="_x0000_i1033" DrawAspect="Content" ObjectID="_1699185559" r:id="rId24"/>
        </w:objec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.  </w:t>
      </w:r>
    </w:p>
    <w:p w:rsidR="00B97CEB" w:rsidRPr="00ED4905" w:rsidRDefault="00B97CEB" w:rsidP="00B97CEB">
      <w:pPr>
        <w:ind w:left="284" w:firstLine="436"/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(a, h là độ dài cạnh và đường cao tương ứng)</w:t>
      </w:r>
    </w:p>
    <w:p w:rsidR="00B97CEB" w:rsidRPr="00ED4905" w:rsidRDefault="00B97CEB" w:rsidP="00B97CEB">
      <w:pPr>
        <w:ind w:left="284" w:firstLine="436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38835</wp:posOffset>
                </wp:positionH>
                <wp:positionV relativeFrom="paragraph">
                  <wp:posOffset>52705</wp:posOffset>
                </wp:positionV>
                <wp:extent cx="1539240" cy="1081405"/>
                <wp:effectExtent l="8255" t="5080" r="5080" b="0"/>
                <wp:wrapNone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9240" cy="1081405"/>
                          <a:chOff x="7600" y="10527"/>
                          <a:chExt cx="2424" cy="1703"/>
                        </a:xfrm>
                      </wpg:grpSpPr>
                      <wpg:grpSp>
                        <wpg:cNvPr id="35" name="Group 31"/>
                        <wpg:cNvGrpSpPr>
                          <a:grpSpLocks/>
                        </wpg:cNvGrpSpPr>
                        <wpg:grpSpPr bwMode="auto">
                          <a:xfrm>
                            <a:off x="7600" y="10527"/>
                            <a:ext cx="2424" cy="1344"/>
                            <a:chOff x="129" y="152"/>
                            <a:chExt cx="2424" cy="1344"/>
                          </a:xfrm>
                        </wpg:grpSpPr>
                        <wps:wsp>
                          <wps:cNvPr id="36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" y="152"/>
                              <a:ext cx="694" cy="134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3" y="152"/>
                              <a:ext cx="1730" cy="134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" y="1495"/>
                              <a:ext cx="2411" cy="1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3" y="1343"/>
                              <a:ext cx="177" cy="1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0" y="1343"/>
                              <a:ext cx="1" cy="152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3" y="152"/>
                              <a:ext cx="1" cy="134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3" y="722"/>
                              <a:ext cx="135" cy="3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97CEB" w:rsidRDefault="00B97CEB" w:rsidP="00B97CEB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43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8580" y="11851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54" style="position:absolute;left:0;text-align:left;margin-left:66.05pt;margin-top:4.15pt;width:121.2pt;height:85.15pt;z-index:251664384" coordorigin="7600,10527" coordsize="2424,1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">
                <v:group id="Group 31" o:spid="_x0000_s1055" style="position:absolute;left:7600;top:10527;width:2424;height:1344" coordorigin="129,152" coordsize="2424,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32" o:spid="_x0000_s1056" style="position:absolute;flip:x;visibility:visible;mso-wrap-style:square" from="129,152" to="823,1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" strokecolor="navy" strokeweight=".6pt"/>
                  <v:line id="Line 33" o:spid="_x0000_s1057" style="position:absolute;visibility:visible;mso-wrap-style:square" from="823,152" to="2553,1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" strokecolor="navy" strokeweight=".6pt"/>
                  <v:line id="Line 34" o:spid="_x0000_s1058" style="position:absolute;visibility:visible;mso-wrap-style:square" from="129,1495" to="2540,1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" strokecolor="navy" strokeweight=".6pt"/>
                  <v:line id="Line 35" o:spid="_x0000_s1059" style="position:absolute;visibility:visible;mso-wrap-style:square" from="823,1343" to="1000,1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" strokecolor="navy" strokeweight=".6pt"/>
                  <v:line id="Line 36" o:spid="_x0000_s1060" style="position:absolute;visibility:visible;mso-wrap-style:square" from="1000,1343" to="1001,1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" strokecolor="navy" strokeweight=".6pt"/>
                  <v:line id="Line 37" o:spid="_x0000_s1061" style="position:absolute;visibility:visible;mso-wrap-style:square" from="823,152" to="824,1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" strokecolor="navy" strokeweight=".6pt"/>
                  <v:rect id="Rectangle 38" o:spid="_x0000_s1062" style="position:absolute;left:873;top:722;width:135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  <v:textbox style="mso-fit-shape-to-text:t" inset="0,0,0,0">
                      <w:txbxContent>
                        <w:p w:rsidR="00B97CEB" w:rsidRDefault="00B97CEB" w:rsidP="00B97CEB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rect id="Rectangle 39" o:spid="_x0000_s1063" style="position:absolute;left:8580;top:11851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firstLine="720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57C1243" wp14:editId="53D54FD5">
                <wp:simplePos x="0" y="0"/>
                <wp:positionH relativeFrom="column">
                  <wp:posOffset>1241425</wp:posOffset>
                </wp:positionH>
                <wp:positionV relativeFrom="paragraph">
                  <wp:posOffset>758825</wp:posOffset>
                </wp:positionV>
                <wp:extent cx="109855" cy="240665"/>
                <wp:effectExtent l="0" t="0" r="0" b="0"/>
                <wp:wrapNone/>
                <wp:docPr id="61" name="Rectangl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09855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7CEB" w:rsidRDefault="00B97CEB" w:rsidP="00B97CEB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7C1243" id="Rectangle 48" o:spid="_x0000_s1064" style="position:absolute;left:0;text-align:left;margin-left:97.75pt;margin-top:59.75pt;width:8.65pt;height:18.9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" filled="f" stroked="f">
                <v:textbox style="mso-fit-shape-to-text:t" inset="0,0,0,0">
                  <w:txbxContent>
                    <w:p w:rsidR="00B97CEB" w:rsidRDefault="00B97CEB" w:rsidP="00B97CEB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+ Diện tích hình thang bằng nửa tích của tổng hai đáy với chiều cao: S =  </w:t>
      </w:r>
      <w:r w:rsidRPr="00ED4905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1100" w:dyaOrig="620">
          <v:shape id="_x0000_i1034" type="#_x0000_t75" style="width:54pt;height:31.2pt" o:ole="">
            <v:imagedata r:id="rId25" o:title=""/>
          </v:shape>
          <o:OLEObject Type="Embed" ProgID="Equation.DSMT4" ShapeID="_x0000_i1034" DrawAspect="Content" ObjectID="_1699185560" r:id="rId26"/>
        </w:objec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</w:p>
    <w:p w:rsidR="00B97CEB" w:rsidRPr="00ED4905" w:rsidRDefault="00B97CEB" w:rsidP="00B97CEB">
      <w:pPr>
        <w:ind w:left="316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817245</wp:posOffset>
                </wp:positionH>
                <wp:positionV relativeFrom="paragraph">
                  <wp:posOffset>222250</wp:posOffset>
                </wp:positionV>
                <wp:extent cx="1703705" cy="984250"/>
                <wp:effectExtent l="0" t="0" r="29845" b="635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3705" cy="984250"/>
                          <a:chOff x="149" y="382"/>
                          <a:chExt cx="2683" cy="1550"/>
                        </a:xfrm>
                      </wpg:grpSpPr>
                      <wps:wsp>
                        <wps:cNvPr id="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402" y="382"/>
                            <a:ext cx="1114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149" y="382"/>
                            <a:ext cx="253" cy="1196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9" y="1578"/>
                            <a:ext cx="2683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516" y="382"/>
                            <a:ext cx="1316" cy="1196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516" y="382"/>
                            <a:ext cx="1" cy="1196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1516" y="1439"/>
                            <a:ext cx="126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1642" y="1439"/>
                            <a:ext cx="1" cy="139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48"/>
                        <wps:cNvSpPr>
                          <a:spLocks noChangeArrowheads="1"/>
                        </wps:cNvSpPr>
                        <wps:spPr bwMode="auto">
                          <a:xfrm flipV="1">
                            <a:off x="1636" y="881"/>
                            <a:ext cx="17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0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680" y="1553"/>
                            <a:ext cx="135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65" style="position:absolute;left:0;text-align:left;margin-left:64.35pt;margin-top:17.5pt;width:134.15pt;height:77.5pt;z-index:251665408" coordorigin="149,382" coordsize="2683,1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">
                <v:line id="Line 41" o:spid="_x0000_s1066" style="position:absolute;visibility:visible;mso-wrap-style:square" from="402,382" to="1516,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" strokecolor="navy" strokeweight=".65pt"/>
                <v:line id="Line 42" o:spid="_x0000_s1067" style="position:absolute;flip:x;visibility:visible;mso-wrap-style:square" from="149,382" to="402,1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" strokecolor="navy" strokeweight=".65pt"/>
                <v:line id="Line 43" o:spid="_x0000_s1068" style="position:absolute;visibility:visible;mso-wrap-style:square" from="149,1578" to="2832,1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" strokecolor="navy" strokeweight=".65pt"/>
                <v:line id="Line 44" o:spid="_x0000_s1069" style="position:absolute;visibility:visible;mso-wrap-style:square" from="1516,382" to="2832,1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" strokecolor="navy" strokeweight=".65pt"/>
                <v:line id="Line 45" o:spid="_x0000_s1070" style="position:absolute;visibility:visible;mso-wrap-style:square" from="1516,382" to="1517,1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" strokecolor="navy" strokeweight=".65pt"/>
                <v:line id="Line 46" o:spid="_x0000_s1071" style="position:absolute;visibility:visible;mso-wrap-style:square" from="1516,1439" to="164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" strokecolor="navy" strokeweight=".65pt"/>
                <v:line id="Line 47" o:spid="_x0000_s1072" style="position:absolute;visibility:visible;mso-wrap-style:square" from="1642,1439" to="1643,1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" strokecolor="navy" strokeweight=".65pt"/>
                <v:rect id="_x0000_s1073" style="position:absolute;left:1636;top:881;width:173;height:37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h</w:t>
                        </w:r>
                      </w:p>
                    </w:txbxContent>
                  </v:textbox>
                </v:rect>
                <v:rect id="Rectangle 49" o:spid="_x0000_s1074" style="position:absolute;left:680;top:1553;width:135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>( a, b là độ dài hai đáy, h là độ dài đường cao).</w:t>
      </w: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+ Diện tích hình bình hành bằng tích của một cạnh với chiều cao ứng với cạnh đó: S = a.h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B97CEB" w:rsidRPr="00ED4905" w:rsidRDefault="00B97CEB" w:rsidP="00B97CEB">
      <w:pPr>
        <w:ind w:left="316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27380</wp:posOffset>
                </wp:positionH>
                <wp:positionV relativeFrom="paragraph">
                  <wp:posOffset>145415</wp:posOffset>
                </wp:positionV>
                <wp:extent cx="1468755" cy="963295"/>
                <wp:effectExtent l="13970" t="11430" r="12700" b="0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8755" cy="963295"/>
                          <a:chOff x="144" y="128"/>
                          <a:chExt cx="2313" cy="1517"/>
                        </a:xfrm>
                      </wpg:grpSpPr>
                      <wps:wsp>
                        <wps:cNvPr id="12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144" y="1291"/>
                            <a:ext cx="1883" cy="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52"/>
                        <wpg:cNvGrpSpPr>
                          <a:grpSpLocks/>
                        </wpg:cNvGrpSpPr>
                        <wpg:grpSpPr bwMode="auto">
                          <a:xfrm>
                            <a:off x="144" y="128"/>
                            <a:ext cx="2313" cy="1163"/>
                            <a:chOff x="144" y="128"/>
                            <a:chExt cx="2313" cy="1163"/>
                          </a:xfrm>
                        </wpg:grpSpPr>
                        <wps:wsp>
                          <wps:cNvPr id="14" name="Lin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" y="128"/>
                              <a:ext cx="1883" cy="1"/>
                            </a:xfrm>
                            <a:prstGeom prst="line">
                              <a:avLst/>
                            </a:prstGeom>
                            <a:noFill/>
                            <a:ln w="825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27" y="128"/>
                              <a:ext cx="430" cy="1163"/>
                            </a:xfrm>
                            <a:prstGeom prst="line">
                              <a:avLst/>
                            </a:prstGeom>
                            <a:noFill/>
                            <a:ln w="825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4" y="128"/>
                              <a:ext cx="430" cy="1163"/>
                            </a:xfrm>
                            <a:prstGeom prst="line">
                              <a:avLst/>
                            </a:prstGeom>
                            <a:noFill/>
                            <a:ln w="825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" y="128"/>
                              <a:ext cx="1" cy="1163"/>
                            </a:xfrm>
                            <a:prstGeom prst="line">
                              <a:avLst/>
                            </a:prstGeom>
                            <a:noFill/>
                            <a:ln w="825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" y="1152"/>
                              <a:ext cx="151" cy="1"/>
                            </a:xfrm>
                            <a:prstGeom prst="line">
                              <a:avLst/>
                            </a:prstGeom>
                            <a:noFill/>
                            <a:ln w="825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" y="1152"/>
                              <a:ext cx="1" cy="139"/>
                            </a:xfrm>
                            <a:prstGeom prst="line">
                              <a:avLst/>
                            </a:prstGeom>
                            <a:noFill/>
                            <a:ln w="825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" y="634"/>
                              <a:ext cx="135" cy="3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97CEB" w:rsidRDefault="00B97CEB" w:rsidP="00B97CEB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1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1016" y="1266"/>
                            <a:ext cx="123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7CEB" w:rsidRDefault="00B97CEB" w:rsidP="00B97CE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75" style="position:absolute;left:0;text-align:left;margin-left:49.4pt;margin-top:11.45pt;width:115.65pt;height:75.85pt;z-index:251666432" coordorigin="144,128" coordsize="2313,1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">
                <v:line id="Line 51" o:spid="_x0000_s1076" style="position:absolute;visibility:visible;mso-wrap-style:square" from="144,1291" to="2027,1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" strokecolor="navy" strokeweight=".65pt"/>
                <v:group id="Group 52" o:spid="_x0000_s1077" style="position:absolute;left:144;top:128;width:2313;height:1163" coordorigin="144,128" coordsize="2313,1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line id="Line 53" o:spid="_x0000_s1078" style="position:absolute;visibility:visible;mso-wrap-style:square" from="574,128" to="2457,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" strokecolor="navy" strokeweight=".65pt"/>
                  <v:line id="Line 54" o:spid="_x0000_s1079" style="position:absolute;flip:x;visibility:visible;mso-wrap-style:square" from="2027,128" to="2457,1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" strokecolor="navy" strokeweight=".65pt"/>
                  <v:line id="Line 55" o:spid="_x0000_s1080" style="position:absolute;flip:x;visibility:visible;mso-wrap-style:square" from="144,128" to="574,1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" strokecolor="navy" strokeweight=".65pt"/>
                  <v:line id="Line 56" o:spid="_x0000_s1081" style="position:absolute;visibility:visible;mso-wrap-style:square" from="574,128" to="575,1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" strokecolor="navy" strokeweight=".65pt"/>
                  <v:line id="Line 57" o:spid="_x0000_s1082" style="position:absolute;visibility:visible;mso-wrap-style:square" from="574,1152" to="725,1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" strokecolor="navy" strokeweight=".65pt"/>
                  <v:line id="Line 58" o:spid="_x0000_s1083" style="position:absolute;visibility:visible;mso-wrap-style:square" from="725,1152" to="726,1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" strokecolor="navy" strokeweight=".65pt"/>
                  <v:rect id="Rectangle 59" o:spid="_x0000_s1084" style="position:absolute;left:599;top:634;width:135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  <v:textbox style="mso-fit-shape-to-text:t" inset="0,0,0,0">
                      <w:txbxContent>
                        <w:p w:rsidR="00B97CEB" w:rsidRDefault="00B97CEB" w:rsidP="00B97CEB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rect id="Rectangle 60" o:spid="_x0000_s1085" style="position:absolute;left:1016;top:1266;width:123;height: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:rsidR="00B97CEB" w:rsidRDefault="00B97CEB" w:rsidP="00B97CE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>(a, h là độ dài một cạnh và đường cao tương ứng).</w:t>
      </w:r>
    </w:p>
    <w:p w:rsidR="00B97CEB" w:rsidRPr="00ED4905" w:rsidRDefault="00B97CEB" w:rsidP="00B97CEB">
      <w:pPr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B97CEB" w:rsidRPr="00ED4905" w:rsidRDefault="00B97CEB" w:rsidP="00B97CEB">
      <w:pPr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7DADD9D9">
            <wp:simplePos x="0" y="0"/>
            <wp:positionH relativeFrom="column">
              <wp:posOffset>1061085</wp:posOffset>
            </wp:positionH>
            <wp:positionV relativeFrom="paragraph">
              <wp:posOffset>698500</wp:posOffset>
            </wp:positionV>
            <wp:extent cx="1657350" cy="1104900"/>
            <wp:effectExtent l="0" t="0" r="0" b="0"/>
            <wp:wrapSquare wrapText="bothSides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+ Diện tích tứ giác có hai đường chéo vuông góc bằng nửa tích hai đường chéo: S =  </w:t>
      </w:r>
      <w:r w:rsidRPr="00ED4905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40" w:dyaOrig="620">
          <v:shape id="_x0000_i1035" type="#_x0000_t75" style="width:36.6pt;height:31.2pt" o:ole="">
            <v:imagedata r:id="rId28" o:title=""/>
          </v:shape>
          <o:OLEObject Type="Embed" ProgID="Equation.DSMT4" ShapeID="_x0000_i1035" DrawAspect="Content" ObjectID="_1699185561" r:id="rId29"/>
        </w:objec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  <w:t xml:space="preserve"> </w:t>
      </w:r>
    </w:p>
    <w:p w:rsidR="00B97CEB" w:rsidRDefault="00B97CEB" w:rsidP="00B97CEB">
      <w:pPr>
        <w:ind w:left="360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B97CEB" w:rsidRPr="00ED4905" w:rsidRDefault="00B97CEB" w:rsidP="00B97CEB">
      <w:pPr>
        <w:ind w:left="360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(d</w:t>
      </w:r>
      <w:r w:rsidRPr="00ED4905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1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; d</w:t>
      </w:r>
      <w:r w:rsidRPr="00ED4905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là độ dài hai đường chéo tương ứng).</w:t>
      </w: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</w:p>
    <w:p w:rsidR="00B97CEB" w:rsidRPr="00ED4905" w:rsidRDefault="00B97CEB" w:rsidP="00B97CEB">
      <w:pPr>
        <w:ind w:left="284" w:firstLine="436"/>
        <w:jc w:val="left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79EC27AA">
            <wp:simplePos x="0" y="0"/>
            <wp:positionH relativeFrom="column">
              <wp:posOffset>573405</wp:posOffset>
            </wp:positionH>
            <wp:positionV relativeFrom="paragraph">
              <wp:posOffset>425450</wp:posOffset>
            </wp:positionV>
            <wp:extent cx="1762125" cy="1095375"/>
            <wp:effectExtent l="0" t="0" r="0" b="0"/>
            <wp:wrapSquare wrapText="bothSides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+ Diện tích hình thoi bằng nửa tích hai đường chéo    S =  </w:t>
      </w:r>
      <w:r w:rsidRPr="00ED4905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40" w:dyaOrig="620">
          <v:shape id="_x0000_i1065" type="#_x0000_t75" style="width:36.6pt;height:31.2pt" o:ole="">
            <v:imagedata r:id="rId28" o:title=""/>
          </v:shape>
          <o:OLEObject Type="Embed" ProgID="Equation.DSMT4" ShapeID="_x0000_i1065" DrawAspect="Content" ObjectID="_1699185562" r:id="rId31"/>
        </w:object>
      </w:r>
    </w:p>
    <w:p w:rsidR="00B97CEB" w:rsidRPr="00ED4905" w:rsidRDefault="00B97CEB" w:rsidP="00B97CEB">
      <w:pPr>
        <w:ind w:left="720"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>(d</w:t>
      </w:r>
      <w:r w:rsidRPr="00ED4905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1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; d</w:t>
      </w:r>
      <w:r w:rsidRPr="00ED4905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 xml:space="preserve"> là độ dài hai đường chéo tương ứng).</w:t>
      </w:r>
    </w:p>
    <w:p w:rsidR="00B97CEB" w:rsidRPr="00ED4905" w:rsidRDefault="00B97CEB" w:rsidP="00B97CEB">
      <w:pPr>
        <w:ind w:left="1440"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ED4905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B97CEB" w:rsidRDefault="00B97CEB"/>
    <w:p w:rsidR="00B97CEB" w:rsidRDefault="00B97CEB"/>
    <w:p w:rsidR="00B97CEB" w:rsidRDefault="00B97CEB"/>
    <w:p w:rsidR="00B97CEB" w:rsidRDefault="00B97CEB"/>
    <w:p w:rsidR="00B97CEB" w:rsidRDefault="00B97CEB"/>
    <w:p w:rsidR="00B97CEB" w:rsidRDefault="00B97CEB"/>
    <w:p w:rsidR="00B97CEB" w:rsidRDefault="00B97CEB"/>
    <w:p w:rsidR="00B97CEB" w:rsidRDefault="00B97CEB" w:rsidP="00B97CEB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lastRenderedPageBreak/>
        <w:t>B. BT</w:t>
      </w:r>
      <w:r w:rsidR="00A64C86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VD</w:t>
      </w:r>
    </w:p>
    <w:p w:rsidR="00B97CEB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A64C8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A64C86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 xml:space="preserve"> 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Một đám đất hình chữ nhật dài 700m, rộng 400m. Hãy tính diện tích đám đất đó theo đơn vị m</w:t>
      </w:r>
      <w:r w:rsidRPr="00A64C86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2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, km</w:t>
      </w:r>
      <w:r w:rsidRPr="00A64C86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2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, a, ha.</w:t>
      </w: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A64C86">
        <w:rPr>
          <w:rFonts w:ascii="Times New Roman" w:hAnsi="Times New Roman" w:cs="Times New Roman"/>
          <w:bCs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7EE19EC2">
            <wp:simplePos x="0" y="0"/>
            <wp:positionH relativeFrom="column">
              <wp:posOffset>4391025</wp:posOffset>
            </wp:positionH>
            <wp:positionV relativeFrom="paragraph">
              <wp:posOffset>147955</wp:posOffset>
            </wp:positionV>
            <wp:extent cx="1724025" cy="1419225"/>
            <wp:effectExtent l="0" t="0" r="9525" b="9525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A64C8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A64C86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 xml:space="preserve"> 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Một miếng đất hình thang vuông được dùng để trồng rau và trồng hoa. Phần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diện tích được tô đậm có dạng hình chữ nhật để trồng hoa, phần còn lại để trồng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rau. Tính diện tích trồng rau, biết diện tích đất trồng hoa là 40 m</w:t>
      </w:r>
      <w:r w:rsidR="000E2279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2</w:t>
      </w:r>
      <w:r w:rsidRPr="00A64C86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  <w:r w:rsidRPr="00A64C86">
        <w:rPr>
          <w:rFonts w:ascii="Times New Roman" w:hAnsi="Times New Roman" w:cs="Times New Roman"/>
          <w:bCs/>
          <w:noProof/>
          <w:sz w:val="28"/>
          <w:szCs w:val="28"/>
        </w:rPr>
        <w:t xml:space="preserve"> </w:t>
      </w:r>
    </w:p>
    <w:p w:rsidR="00A64C86" w:rsidRDefault="00A64C86" w:rsidP="00B97CEB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A64C86" w:rsidRDefault="00A64C86" w:rsidP="00B97CEB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A64C86" w:rsidRDefault="00A64C86" w:rsidP="00B97CEB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A64C86" w:rsidRDefault="00A64C86" w:rsidP="00B97CEB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A64C86" w:rsidRDefault="00A64C86" w:rsidP="00B97CEB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A64C86" w:rsidRDefault="00A64C86" w:rsidP="00B97CEB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2279" w:rsidRPr="000E2279" w:rsidRDefault="000E2279" w:rsidP="000E2279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3: </w:t>
      </w:r>
      <w:r w:rsidRPr="000E2279">
        <w:rPr>
          <w:rFonts w:ascii="Times New Roman" w:hAnsi="Times New Roman" w:cs="Times New Roman"/>
          <w:bCs/>
          <w:sz w:val="28"/>
          <w:szCs w:val="28"/>
          <w:lang w:val="nl-NL"/>
        </w:rPr>
        <w:t>Sân nhà ông Nam hình chữ nhật có chiều dài 15m và chiều rộng 9m. Ông Nam</w:t>
      </w:r>
      <w:r w:rsidRPr="000E227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0E2279">
        <w:rPr>
          <w:rFonts w:ascii="Times New Roman" w:hAnsi="Times New Roman" w:cs="Times New Roman"/>
          <w:bCs/>
          <w:sz w:val="28"/>
          <w:szCs w:val="28"/>
          <w:lang w:val="nl-NL"/>
        </w:rPr>
        <w:t>mua loại gạch men hình vuông có cạnh 0,6m để lát sân. Biết rằng một thùng có 5 viên</w:t>
      </w:r>
      <w:r w:rsidRPr="000E227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0E2279">
        <w:rPr>
          <w:rFonts w:ascii="Times New Roman" w:hAnsi="Times New Roman" w:cs="Times New Roman"/>
          <w:bCs/>
          <w:sz w:val="28"/>
          <w:szCs w:val="28"/>
          <w:lang w:val="nl-NL"/>
        </w:rPr>
        <w:t>gạch. Hỏi ông Nam cần mua bao nhiêu thùng gạch đủ lát hết cái sân.</w:t>
      </w:r>
    </w:p>
    <w:p w:rsidR="000E2279" w:rsidRDefault="000E2279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2279" w:rsidRDefault="000E2279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2279" w:rsidRDefault="000E2279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2279" w:rsidRDefault="000E2279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2279" w:rsidRDefault="000E2279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2279" w:rsidRDefault="000E2279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A64C86" w:rsidRPr="000E2279" w:rsidRDefault="00A64C86" w:rsidP="000E227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64C8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 xml:space="preserve">Bài </w:t>
      </w:r>
      <w:r w:rsidR="000E227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</w:t>
      </w:r>
      <w:r w:rsidRPr="00A64C8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A64C86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Bá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An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ầ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lá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ạ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ho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mộ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nề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nh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hì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hữ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nhậ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ó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hiều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dà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l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20m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v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hiều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rộ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bằ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0E2279" w:rsidRPr="00087763">
        <w:rPr>
          <w:position w:val="-24"/>
        </w:rPr>
        <w:object w:dxaOrig="240" w:dyaOrig="620">
          <v:shape id="_x0000_i1072" type="#_x0000_t75" style="width:12pt;height:31.2pt" o:ole="">
            <v:imagedata r:id="rId33" o:title=""/>
          </v:shape>
          <o:OLEObject Type="Embed" ProgID="Equation.DSMT4" ShapeID="_x0000_i1072" DrawAspect="Content" ObjectID="_1699185563" r:id="rId34"/>
        </w:object>
      </w:r>
      <w:r w:rsidR="000E2279"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hiều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dà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.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Bá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An</w:t>
      </w:r>
      <w:proofErr w:type="gram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muố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ló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ạ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hì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vuô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cạ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4 dm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lê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nề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nh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đó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nê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đã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mu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ạ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bô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vớ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iá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mộ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viê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ạ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l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80000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đồ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.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Hỏ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số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tiề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m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bá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An</w:t>
      </w:r>
      <w:proofErr w:type="gram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phả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trả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để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mu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gạ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?</w:t>
      </w:r>
    </w:p>
    <w:p w:rsidR="00B97CEB" w:rsidRPr="00A64C86" w:rsidRDefault="00B97CEB" w:rsidP="00B97CEB">
      <w:pPr>
        <w:rPr>
          <w:rFonts w:ascii="Times New Roman" w:hAnsi="Times New Roman" w:cs="Times New Roman"/>
          <w:bCs/>
          <w:sz w:val="28"/>
          <w:szCs w:val="28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</w:rPr>
      </w:pPr>
    </w:p>
    <w:p w:rsidR="00A64C86" w:rsidRPr="00A64C86" w:rsidRDefault="00A64C86" w:rsidP="00B97CEB">
      <w:pPr>
        <w:rPr>
          <w:rFonts w:ascii="Times New Roman" w:hAnsi="Times New Roman" w:cs="Times New Roman"/>
          <w:bCs/>
          <w:sz w:val="28"/>
          <w:szCs w:val="28"/>
        </w:rPr>
      </w:pPr>
    </w:p>
    <w:p w:rsid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</w:p>
    <w:p w:rsidR="000E2279" w:rsidRDefault="000E2279" w:rsidP="00A64C86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0E2279" w:rsidRDefault="000E2279" w:rsidP="00A64C86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64C86">
        <w:rPr>
          <w:rFonts w:ascii="Times New Roman" w:hAnsi="Times New Roman" w:cs="Times New Roman"/>
          <w:b/>
          <w:color w:val="FF0000"/>
          <w:sz w:val="28"/>
          <w:szCs w:val="28"/>
        </w:rPr>
        <w:t>Bài</w:t>
      </w:r>
      <w:proofErr w:type="spellEnd"/>
      <w:r w:rsidRPr="00A64C8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0E2279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bookmarkStart w:id="0" w:name="_GoBack"/>
      <w:bookmarkEnd w:id="0"/>
      <w:r w:rsidRPr="00A64C8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A64C86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gia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phò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ề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hậ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k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hướ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3,6m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5,8m,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ử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sổ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hậ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k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hướ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0,8m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1,2m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ử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ra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ào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hậ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k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hướ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1,2m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2m.</w:t>
      </w:r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r w:rsidRPr="00A64C86">
        <w:rPr>
          <w:rFonts w:ascii="Times New Roman" w:hAnsi="Times New Roman" w:cs="Times New Roman"/>
          <w:bCs/>
          <w:sz w:val="28"/>
          <w:szCs w:val="28"/>
        </w:rPr>
        <w:t xml:space="preserve">a)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diệ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ề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h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>.</w:t>
      </w:r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r w:rsidRPr="00A64C86">
        <w:rPr>
          <w:rFonts w:ascii="Times New Roman" w:hAnsi="Times New Roman" w:cs="Times New Roman"/>
          <w:bCs/>
          <w:sz w:val="28"/>
          <w:szCs w:val="28"/>
        </w:rPr>
        <w:t xml:space="preserve">b)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diệ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ử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sổ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diệ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ử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ra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ào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>.</w:t>
      </w:r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r w:rsidRPr="00A64C86">
        <w:rPr>
          <w:rFonts w:ascii="Times New Roman" w:hAnsi="Times New Roman" w:cs="Times New Roman"/>
          <w:bCs/>
          <w:sz w:val="28"/>
          <w:szCs w:val="28"/>
        </w:rPr>
        <w:t xml:space="preserve">c) Ta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o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gia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phò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đạ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mứ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huẩ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ề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á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sá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ếu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diệ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ửa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20%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diệ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íc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ề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nhà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gia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phò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trên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đạt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mức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chuẩn</w:t>
      </w:r>
      <w:proofErr w:type="spellEnd"/>
    </w:p>
    <w:p w:rsidR="00A64C86" w:rsidRPr="00A64C86" w:rsidRDefault="00A64C86" w:rsidP="00A64C86">
      <w:p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về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ánh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sá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 xml:space="preserve"> hay </w:t>
      </w:r>
      <w:proofErr w:type="spellStart"/>
      <w:r w:rsidRPr="00A64C86">
        <w:rPr>
          <w:rFonts w:ascii="Times New Roman" w:hAnsi="Times New Roman" w:cs="Times New Roman"/>
          <w:bCs/>
          <w:sz w:val="28"/>
          <w:szCs w:val="28"/>
        </w:rPr>
        <w:t>không</w:t>
      </w:r>
      <w:proofErr w:type="spellEnd"/>
      <w:r w:rsidRPr="00A64C86">
        <w:rPr>
          <w:rFonts w:ascii="Times New Roman" w:hAnsi="Times New Roman" w:cs="Times New Roman"/>
          <w:bCs/>
          <w:sz w:val="28"/>
          <w:szCs w:val="28"/>
        </w:rPr>
        <w:t>?</w:t>
      </w:r>
    </w:p>
    <w:sectPr w:rsidR="00A64C86" w:rsidRPr="00A64C86" w:rsidSect="00B330AF">
      <w:pgSz w:w="11906" w:h="16838" w:code="9"/>
      <w:pgMar w:top="1411" w:right="1138" w:bottom="1138" w:left="1701" w:header="706" w:footer="706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CEB"/>
    <w:rsid w:val="000527FC"/>
    <w:rsid w:val="000545A0"/>
    <w:rsid w:val="000D7EBE"/>
    <w:rsid w:val="000E2279"/>
    <w:rsid w:val="000F1814"/>
    <w:rsid w:val="001128DD"/>
    <w:rsid w:val="00125C5B"/>
    <w:rsid w:val="00143BB9"/>
    <w:rsid w:val="001A35FD"/>
    <w:rsid w:val="001B6D5C"/>
    <w:rsid w:val="001B74EA"/>
    <w:rsid w:val="001C4B77"/>
    <w:rsid w:val="001D080E"/>
    <w:rsid w:val="001F138D"/>
    <w:rsid w:val="00244083"/>
    <w:rsid w:val="002B1AE7"/>
    <w:rsid w:val="00322194"/>
    <w:rsid w:val="00347DF8"/>
    <w:rsid w:val="003546D8"/>
    <w:rsid w:val="00360750"/>
    <w:rsid w:val="00376476"/>
    <w:rsid w:val="0039584F"/>
    <w:rsid w:val="00405EEE"/>
    <w:rsid w:val="0044620A"/>
    <w:rsid w:val="0046265F"/>
    <w:rsid w:val="004D0E7A"/>
    <w:rsid w:val="004E3239"/>
    <w:rsid w:val="004E6769"/>
    <w:rsid w:val="00506F7C"/>
    <w:rsid w:val="00521DBF"/>
    <w:rsid w:val="00575BF4"/>
    <w:rsid w:val="0058119B"/>
    <w:rsid w:val="005B0A60"/>
    <w:rsid w:val="00603EBF"/>
    <w:rsid w:val="00656A62"/>
    <w:rsid w:val="00661F46"/>
    <w:rsid w:val="00664CB5"/>
    <w:rsid w:val="00695224"/>
    <w:rsid w:val="006C04C5"/>
    <w:rsid w:val="006D4A9B"/>
    <w:rsid w:val="0071074B"/>
    <w:rsid w:val="0072766C"/>
    <w:rsid w:val="00737100"/>
    <w:rsid w:val="00776D25"/>
    <w:rsid w:val="00782B81"/>
    <w:rsid w:val="0079065A"/>
    <w:rsid w:val="007C3AC6"/>
    <w:rsid w:val="00851721"/>
    <w:rsid w:val="00860B0E"/>
    <w:rsid w:val="00873286"/>
    <w:rsid w:val="008D22F0"/>
    <w:rsid w:val="008F719F"/>
    <w:rsid w:val="00933D5C"/>
    <w:rsid w:val="0095500B"/>
    <w:rsid w:val="009570C8"/>
    <w:rsid w:val="009A4E75"/>
    <w:rsid w:val="009C5E48"/>
    <w:rsid w:val="009D7297"/>
    <w:rsid w:val="009F0001"/>
    <w:rsid w:val="009F75DE"/>
    <w:rsid w:val="00A01494"/>
    <w:rsid w:val="00A01FE4"/>
    <w:rsid w:val="00A51675"/>
    <w:rsid w:val="00A64C86"/>
    <w:rsid w:val="00A65C30"/>
    <w:rsid w:val="00B07F24"/>
    <w:rsid w:val="00B330AF"/>
    <w:rsid w:val="00B77D99"/>
    <w:rsid w:val="00B8767A"/>
    <w:rsid w:val="00B9266F"/>
    <w:rsid w:val="00B97CEB"/>
    <w:rsid w:val="00BA1CFA"/>
    <w:rsid w:val="00BC33CF"/>
    <w:rsid w:val="00BD11D4"/>
    <w:rsid w:val="00BE2AC0"/>
    <w:rsid w:val="00C047AF"/>
    <w:rsid w:val="00C176D1"/>
    <w:rsid w:val="00C46E73"/>
    <w:rsid w:val="00C67FD7"/>
    <w:rsid w:val="00C969C6"/>
    <w:rsid w:val="00CC0C60"/>
    <w:rsid w:val="00CC4978"/>
    <w:rsid w:val="00D03DBE"/>
    <w:rsid w:val="00D059B4"/>
    <w:rsid w:val="00D87D98"/>
    <w:rsid w:val="00E11616"/>
    <w:rsid w:val="00E159A0"/>
    <w:rsid w:val="00E42021"/>
    <w:rsid w:val="00E448A6"/>
    <w:rsid w:val="00E6727B"/>
    <w:rsid w:val="00E67ABC"/>
    <w:rsid w:val="00E85439"/>
    <w:rsid w:val="00E87C9A"/>
    <w:rsid w:val="00EB115A"/>
    <w:rsid w:val="00EE650B"/>
    <w:rsid w:val="00FD3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4D4F81"/>
  <w15:chartTrackingRefBased/>
  <w15:docId w15:val="{ECBDE1A1-20F7-496E-8C92-9631C54BD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7CEB"/>
    <w:pPr>
      <w:spacing w:after="0" w:line="360" w:lineRule="auto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B97CE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A64C8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668</Words>
  <Characters>380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11-23T07:42:00Z</dcterms:created>
  <dcterms:modified xsi:type="dcterms:W3CDTF">2021-11-23T08:11:00Z</dcterms:modified>
</cp:coreProperties>
</file>